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6" r:id="rId2"/>
    <p:sldId id="354" r:id="rId3"/>
    <p:sldId id="410" r:id="rId4"/>
    <p:sldId id="377" r:id="rId5"/>
    <p:sldId id="378" r:id="rId6"/>
    <p:sldId id="380" r:id="rId7"/>
    <p:sldId id="381" r:id="rId8"/>
    <p:sldId id="389" r:id="rId9"/>
    <p:sldId id="390" r:id="rId10"/>
    <p:sldId id="404" r:id="rId11"/>
    <p:sldId id="405" r:id="rId12"/>
    <p:sldId id="391" r:id="rId13"/>
    <p:sldId id="386" r:id="rId14"/>
    <p:sldId id="411" r:id="rId15"/>
    <p:sldId id="412" r:id="rId16"/>
    <p:sldId id="413" r:id="rId17"/>
    <p:sldId id="414" r:id="rId18"/>
    <p:sldId id="415" r:id="rId19"/>
    <p:sldId id="416" r:id="rId20"/>
    <p:sldId id="393" r:id="rId21"/>
    <p:sldId id="394" r:id="rId22"/>
    <p:sldId id="407" r:id="rId23"/>
    <p:sldId id="408" r:id="rId24"/>
    <p:sldId id="409" r:id="rId25"/>
    <p:sldId id="406" r:id="rId26"/>
    <p:sldId id="395" r:id="rId27"/>
    <p:sldId id="396" r:id="rId28"/>
    <p:sldId id="397" r:id="rId29"/>
    <p:sldId id="398" r:id="rId30"/>
    <p:sldId id="399" r:id="rId31"/>
    <p:sldId id="402" r:id="rId32"/>
    <p:sldId id="403" r:id="rId33"/>
    <p:sldId id="400" r:id="rId34"/>
    <p:sldId id="401" r:id="rId35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00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48" d="100"/>
          <a:sy n="48" d="100"/>
        </p:scale>
        <p:origin x="835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6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8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11125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</a:t>
            </a:r>
          </a:p>
          <a:p>
            <a:pPr algn="ctr"/>
            <a:r>
              <a:rPr lang="en-US" sz="3200" b="1" dirty="0"/>
              <a:t>12:00-12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1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16 in Professor Carlson’s text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   The Dirac equation for a hydrogen-like io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Angular and spin component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adial component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mparison with non-relativistic hydrogen-like 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2D41827-1F80-494B-80DB-3BF4C77D65A0}"/>
              </a:ext>
            </a:extLst>
          </p:cNvPr>
          <p:cNvSpPr txBox="1"/>
          <p:nvPr/>
        </p:nvSpPr>
        <p:spPr>
          <a:xfrm>
            <a:off x="533400" y="381000"/>
            <a:ext cx="1066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relationships between the operator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42D7C34-9F15-4153-A62E-8BC4DF72D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09755"/>
              </p:ext>
            </p:extLst>
          </p:nvPr>
        </p:nvGraphicFramePr>
        <p:xfrm>
          <a:off x="1219200" y="990600"/>
          <a:ext cx="837239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3" name="Equation" r:id="rId3" imgW="2831760" imgH="253800" progId="Equation.DSMT4">
                  <p:embed/>
                </p:oleObj>
              </mc:Choice>
              <mc:Fallback>
                <p:oleObj name="Equation" r:id="rId3" imgW="28317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25C1AF4-FDB9-4B73-ABBD-8F288D7B8B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837239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A777DF7-2664-4EB0-B52C-E98EF00FA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30661"/>
              </p:ext>
            </p:extLst>
          </p:nvPr>
        </p:nvGraphicFramePr>
        <p:xfrm>
          <a:off x="465137" y="1889422"/>
          <a:ext cx="11261725" cy="176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4" name="Equation" r:id="rId5" imgW="4546440" imgH="711000" progId="Equation.DSMT4">
                  <p:embed/>
                </p:oleObj>
              </mc:Choice>
              <mc:Fallback>
                <p:oleObj name="Equation" r:id="rId5" imgW="454644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77F03EF-FDAA-474A-9A10-9F10D2861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37" y="1889422"/>
                        <a:ext cx="11261725" cy="1762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ABA2D19-2B13-4CD8-AC05-19CE14D55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87154"/>
              </p:ext>
            </p:extLst>
          </p:nvPr>
        </p:nvGraphicFramePr>
        <p:xfrm>
          <a:off x="857250" y="4065588"/>
          <a:ext cx="460057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5" name="Equation" r:id="rId7" imgW="1650960" imgH="672840" progId="Equation.DSMT4">
                  <p:embed/>
                </p:oleObj>
              </mc:Choice>
              <mc:Fallback>
                <p:oleObj name="Equation" r:id="rId7" imgW="165096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51424B2-1497-4D3A-99F7-85EA3230B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50" y="4065588"/>
                        <a:ext cx="4600575" cy="187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1990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520762-374E-4B73-8BBC-5A771F65B8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EE1197-7397-46D9-8A8B-6DCBBCF46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086E3-8820-4318-84B3-525C1D262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E13321-8D92-45D5-A469-682310C5190A}"/>
              </a:ext>
            </a:extLst>
          </p:cNvPr>
          <p:cNvSpPr txBox="1"/>
          <p:nvPr/>
        </p:nvSpPr>
        <p:spPr>
          <a:xfrm>
            <a:off x="381000" y="2286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allowed combinations of eigenvalu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7A082F-10EF-4802-A8B2-F44A9E19F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6035"/>
              </p:ext>
            </p:extLst>
          </p:nvPr>
        </p:nvGraphicFramePr>
        <p:xfrm>
          <a:off x="823913" y="574675"/>
          <a:ext cx="719455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6" name="Equation" r:id="rId3" imgW="2171520" imgH="736560" progId="Equation.DSMT4">
                  <p:embed/>
                </p:oleObj>
              </mc:Choice>
              <mc:Fallback>
                <p:oleObj name="Equation" r:id="rId3" imgW="217152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41A59C8-10B1-4E27-A1BF-B9F415E75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913" y="574675"/>
                        <a:ext cx="7194550" cy="243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E4D903E-7821-41AF-8F55-8470617E8F3A}"/>
              </a:ext>
            </a:extLst>
          </p:cNvPr>
          <p:cNvSpPr txBox="1"/>
          <p:nvPr/>
        </p:nvSpPr>
        <p:spPr>
          <a:xfrm>
            <a:off x="368808" y="326809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ly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D24E35-4EF1-49DC-A863-12FA15FE8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03944"/>
              </p:ext>
            </p:extLst>
          </p:nvPr>
        </p:nvGraphicFramePr>
        <p:xfrm>
          <a:off x="1308068" y="3720612"/>
          <a:ext cx="6227762" cy="208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7" name="Equation" r:id="rId5" imgW="2120760" imgH="711000" progId="Equation.DSMT4">
                  <p:embed/>
                </p:oleObj>
              </mc:Choice>
              <mc:Fallback>
                <p:oleObj name="Equation" r:id="rId5" imgW="212076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32E8FC8-FCDF-413D-98AB-55E1165ED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068" y="3720612"/>
                        <a:ext cx="6227762" cy="2088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0701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11397"/>
              </p:ext>
            </p:extLst>
          </p:nvPr>
        </p:nvGraphicFramePr>
        <p:xfrm>
          <a:off x="1752600" y="503048"/>
          <a:ext cx="763275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11" name="Equation" r:id="rId3" imgW="5511600" imgH="647640" progId="Equation.DSMT4">
                  <p:embed/>
                </p:oleObj>
              </mc:Choice>
              <mc:Fallback>
                <p:oleObj name="Equation" r:id="rId3" imgW="55116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03048"/>
                        <a:ext cx="7632758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28653"/>
              </p:ext>
            </p:extLst>
          </p:nvPr>
        </p:nvGraphicFramePr>
        <p:xfrm>
          <a:off x="7344752" y="3723672"/>
          <a:ext cx="3799003" cy="130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12" name="Equation" r:id="rId5" imgW="3098520" imgH="1066680" progId="Equation.DSMT4">
                  <p:embed/>
                </p:oleObj>
              </mc:Choice>
              <mc:Fallback>
                <p:oleObj name="Equation" r:id="rId5" imgW="3098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4752" y="3723672"/>
                        <a:ext cx="3799003" cy="1306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64454"/>
              </p:ext>
            </p:extLst>
          </p:nvPr>
        </p:nvGraphicFramePr>
        <p:xfrm>
          <a:off x="1601788" y="3151188"/>
          <a:ext cx="4764087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13" name="Equation" r:id="rId7" imgW="3479760" imgH="2438280" progId="Equation.DSMT4">
                  <p:embed/>
                </p:oleObj>
              </mc:Choice>
              <mc:Fallback>
                <p:oleObj name="Equation" r:id="rId7" imgW="347976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1788" y="3151188"/>
                        <a:ext cx="4764087" cy="333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67237"/>
              </p:ext>
            </p:extLst>
          </p:nvPr>
        </p:nvGraphicFramePr>
        <p:xfrm>
          <a:off x="1628775" y="1789113"/>
          <a:ext cx="544988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14" name="Equation" r:id="rId9" imgW="3530520" imgH="698400" progId="Equation.DSMT4">
                  <p:embed/>
                </p:oleObj>
              </mc:Choice>
              <mc:Fallback>
                <p:oleObj name="Equation" r:id="rId9" imgW="35305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8775" y="1789113"/>
                        <a:ext cx="5449888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4873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790970"/>
              </p:ext>
            </p:extLst>
          </p:nvPr>
        </p:nvGraphicFramePr>
        <p:xfrm>
          <a:off x="1676400" y="533400"/>
          <a:ext cx="86868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8" name="Equation" r:id="rId3" imgW="7124400" imgH="2539800" progId="Equation.DSMT4">
                  <p:embed/>
                </p:oleObj>
              </mc:Choice>
              <mc:Fallback>
                <p:oleObj name="Equation" r:id="rId3" imgW="712440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533400"/>
                        <a:ext cx="86868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9031"/>
              </p:ext>
            </p:extLst>
          </p:nvPr>
        </p:nvGraphicFramePr>
        <p:xfrm>
          <a:off x="1676400" y="4038600"/>
          <a:ext cx="870378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69" name="Equation" r:id="rId5" imgW="6286320" imgH="1155600" progId="Equation.DSMT4">
                  <p:embed/>
                </p:oleObj>
              </mc:Choice>
              <mc:Fallback>
                <p:oleObj name="Equation" r:id="rId5" imgW="62863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4038600"/>
                        <a:ext cx="870378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04257"/>
              </p:ext>
            </p:extLst>
          </p:nvPr>
        </p:nvGraphicFramePr>
        <p:xfrm>
          <a:off x="1805399" y="5705475"/>
          <a:ext cx="858120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70" name="Equation" r:id="rId7" imgW="4330440" imgH="342720" progId="Equation.DSMT4">
                  <p:embed/>
                </p:oleObj>
              </mc:Choice>
              <mc:Fallback>
                <p:oleObj name="Equation" r:id="rId7" imgW="433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5399" y="5705475"/>
                        <a:ext cx="858120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6650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BA827D-A4FA-4A1C-BD11-35FCD2EC32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093D62-765A-4D7A-B707-FB9688BC1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5C237F-1FA2-424D-87C3-186B0E25C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270B310-EA1D-4DCC-835F-A09539387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59401"/>
              </p:ext>
            </p:extLst>
          </p:nvPr>
        </p:nvGraphicFramePr>
        <p:xfrm>
          <a:off x="3086061" y="192601"/>
          <a:ext cx="6522246" cy="255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6" name="Equation" r:id="rId3" imgW="4546440" imgH="1777680" progId="Equation.DSMT4">
                  <p:embed/>
                </p:oleObj>
              </mc:Choice>
              <mc:Fallback>
                <p:oleObj name="Equation" r:id="rId3" imgW="45464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061" y="192601"/>
                        <a:ext cx="6522246" cy="2550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F43995A-9E0A-4F6C-9F6E-8D32EEBC825A}"/>
              </a:ext>
            </a:extLst>
          </p:cNvPr>
          <p:cNvSpPr txBox="1"/>
          <p:nvPr/>
        </p:nvSpPr>
        <p:spPr>
          <a:xfrm>
            <a:off x="152400" y="136524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D4F8C6-0D45-4FBE-8BA4-2C835DFD5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05660"/>
              </p:ext>
            </p:extLst>
          </p:nvPr>
        </p:nvGraphicFramePr>
        <p:xfrm>
          <a:off x="381000" y="2931320"/>
          <a:ext cx="8696326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7" name="Equation" r:id="rId5" imgW="5879880" imgH="1600200" progId="Equation.DSMT4">
                  <p:embed/>
                </p:oleObj>
              </mc:Choice>
              <mc:Fallback>
                <p:oleObj name="Equation" r:id="rId5" imgW="5879880" imgH="1600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931320"/>
                        <a:ext cx="8696326" cy="236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107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42092F-881B-4904-B1F7-AACEFBC22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F616B4-0EA3-493F-935B-FEA89AE83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11C9BF-949C-480A-9D78-7A46CCA92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A067C1-6F91-4EE5-8B1E-BACC4BAEC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076169"/>
              </p:ext>
            </p:extLst>
          </p:nvPr>
        </p:nvGraphicFramePr>
        <p:xfrm>
          <a:off x="749300" y="457200"/>
          <a:ext cx="8035925" cy="558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6" name="Equation" r:id="rId3" imgW="4813200" imgH="3340080" progId="Equation.DSMT4">
                  <p:embed/>
                </p:oleObj>
              </mc:Choice>
              <mc:Fallback>
                <p:oleObj name="Equation" r:id="rId3" imgW="4813200" imgH="3340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457200"/>
                        <a:ext cx="8035925" cy="558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4931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47523D-2254-4DDC-9CE4-311601B5E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011717-0733-451F-AEFC-4F9D181BC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8F2EC6-0C80-4694-A33F-2BF143F6B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A800F1-B3DE-4E44-AFC1-AE584FE6705D}"/>
              </a:ext>
            </a:extLst>
          </p:cNvPr>
          <p:cNvSpPr txBox="1"/>
          <p:nvPr/>
        </p:nvSpPr>
        <p:spPr>
          <a:xfrm>
            <a:off x="228600" y="228600"/>
            <a:ext cx="1135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trick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C34A16-414D-4D62-80BB-44967AFD0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38753"/>
              </p:ext>
            </p:extLst>
          </p:nvPr>
        </p:nvGraphicFramePr>
        <p:xfrm>
          <a:off x="685800" y="690265"/>
          <a:ext cx="82645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9" name="Equation" r:id="rId3" imgW="5587920" imgH="850680" progId="Equation.DSMT4">
                  <p:embed/>
                </p:oleObj>
              </mc:Choice>
              <mc:Fallback>
                <p:oleObj name="Equation" r:id="rId3" imgW="5587920" imgH="850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D4F8C6-0D45-4FBE-8BA4-2C835DFD5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90265"/>
                        <a:ext cx="8264525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F1B80D9-E3F2-4355-88CB-7E1290385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79117"/>
              </p:ext>
            </p:extLst>
          </p:nvPr>
        </p:nvGraphicFramePr>
        <p:xfrm>
          <a:off x="990600" y="2743200"/>
          <a:ext cx="34988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00" name="Equation" r:id="rId5" imgW="2095200" imgH="622080" progId="Equation.DSMT4">
                  <p:embed/>
                </p:oleObj>
              </mc:Choice>
              <mc:Fallback>
                <p:oleObj name="Equation" r:id="rId5" imgW="2095200" imgH="622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2A067C1-6F91-4EE5-8B1E-BACC4BAEC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743200"/>
                        <a:ext cx="3498850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Curved Right 7">
            <a:extLst>
              <a:ext uri="{FF2B5EF4-FFF2-40B4-BE49-F238E27FC236}">
                <a16:creationId xmlns:a16="http://schemas.microsoft.com/office/drawing/2014/main" id="{F25A7F6C-06A6-43B5-B2DE-9B93E3ED3AB5}"/>
              </a:ext>
            </a:extLst>
          </p:cNvPr>
          <p:cNvSpPr/>
          <p:nvPr/>
        </p:nvSpPr>
        <p:spPr>
          <a:xfrm rot="20372476">
            <a:off x="176149" y="1803317"/>
            <a:ext cx="828056" cy="1894735"/>
          </a:xfrm>
          <a:prstGeom prst="curvedRightArrow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Arrow: Curved Right 8">
            <a:extLst>
              <a:ext uri="{FF2B5EF4-FFF2-40B4-BE49-F238E27FC236}">
                <a16:creationId xmlns:a16="http://schemas.microsoft.com/office/drawing/2014/main" id="{BC65BF3F-5878-4A93-8CF5-F8BB1494E98A}"/>
              </a:ext>
            </a:extLst>
          </p:cNvPr>
          <p:cNvSpPr/>
          <p:nvPr/>
        </p:nvSpPr>
        <p:spPr>
          <a:xfrm rot="1701821" flipH="1">
            <a:off x="4879908" y="990103"/>
            <a:ext cx="1403667" cy="3009900"/>
          </a:xfrm>
          <a:prstGeom prst="curvedRightArrow">
            <a:avLst/>
          </a:prstGeom>
          <a:solidFill>
            <a:srgbClr val="00B05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E86696D-3DC4-4C45-8FCF-033153CE2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18890"/>
              </p:ext>
            </p:extLst>
          </p:nvPr>
        </p:nvGraphicFramePr>
        <p:xfrm>
          <a:off x="1079768" y="4577061"/>
          <a:ext cx="7894876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01" name="Equation" r:id="rId7" imgW="2603160" imgH="342720" progId="Equation.DSMT4">
                  <p:embed/>
                </p:oleObj>
              </mc:Choice>
              <mc:Fallback>
                <p:oleObj name="Equation" r:id="rId7" imgW="260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9768" y="4577061"/>
                        <a:ext cx="7894876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889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6D4058-FC69-4EB2-81BD-FAD00A440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424324-AFD0-4D93-899B-482ED11A9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37AEF8-F18C-4E26-A13C-076AF8603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78E374-C8A9-40D6-AEE4-0116785B3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37216"/>
              </p:ext>
            </p:extLst>
          </p:nvPr>
        </p:nvGraphicFramePr>
        <p:xfrm>
          <a:off x="838200" y="457200"/>
          <a:ext cx="9844087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5" name="Equation" r:id="rId3" imgW="5765760" imgH="3288960" progId="Equation.DSMT4">
                  <p:embed/>
                </p:oleObj>
              </mc:Choice>
              <mc:Fallback>
                <p:oleObj name="Equation" r:id="rId3" imgW="5765760" imgH="328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9844087" cy="561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4373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CB16B6-E937-4F61-A482-56EE865DD0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E88C93-28FB-469D-855F-AE20D7454E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3CDCEF-D7CC-426E-B799-F3A5F42BA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D00400-AF8D-4DB4-8404-D263D52F3755}"/>
              </a:ext>
            </a:extLst>
          </p:cNvPr>
          <p:cNvSpPr txBox="1"/>
          <p:nvPr/>
        </p:nvSpPr>
        <p:spPr>
          <a:xfrm>
            <a:off x="10809" y="0"/>
            <a:ext cx="960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or example,   consider the example </a:t>
            </a:r>
            <a:r>
              <a:rPr lang="en-US" sz="2400" b="1" dirty="0">
                <a:latin typeface="Symbol" panose="05050102010706020507" pitchFamily="18" charset="2"/>
              </a:rPr>
              <a:t>k</a:t>
            </a:r>
            <a:r>
              <a:rPr lang="en-US" sz="2400" b="1" dirty="0">
                <a:latin typeface="+mj-lt"/>
              </a:rPr>
              <a:t>=-1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A627B9-CC3D-4A16-8710-BCA8C5E48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64625"/>
              </p:ext>
            </p:extLst>
          </p:nvPr>
        </p:nvGraphicFramePr>
        <p:xfrm>
          <a:off x="741363" y="439738"/>
          <a:ext cx="10710862" cy="613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7" name="Equation" r:id="rId3" imgW="6273720" imgH="3593880" progId="Equation.DSMT4">
                  <p:embed/>
                </p:oleObj>
              </mc:Choice>
              <mc:Fallback>
                <p:oleObj name="Equation" r:id="rId3" imgW="6273720" imgH="3593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778E374-C8A9-40D6-AEE4-0116785B3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439738"/>
                        <a:ext cx="10710862" cy="613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2869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F7D56C-AFB5-48C9-9A80-069EC3351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7ED5C3-5656-43CE-9B2E-930FF20BE8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A1337D-70E9-4AC7-98BE-900DA443F1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FC2E40-1A19-41C4-9066-7B8CA085E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27556"/>
              </p:ext>
            </p:extLst>
          </p:nvPr>
        </p:nvGraphicFramePr>
        <p:xfrm>
          <a:off x="6179326" y="300383"/>
          <a:ext cx="41417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8" name="Equation" r:id="rId3" imgW="2438280" imgH="342720" progId="Equation.DSMT4">
                  <p:embed/>
                </p:oleObj>
              </mc:Choice>
              <mc:Fallback>
                <p:oleObj name="Equation" r:id="rId3" imgW="2438280" imgH="34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9326" y="300383"/>
                        <a:ext cx="414178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CDF1021-E5B6-46A3-B018-48ACCC542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31872"/>
              </p:ext>
            </p:extLst>
          </p:nvPr>
        </p:nvGraphicFramePr>
        <p:xfrm>
          <a:off x="185653" y="2527032"/>
          <a:ext cx="82645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9" name="Equation" r:id="rId5" imgW="5587920" imgH="850680" progId="Equation.DSMT4">
                  <p:embed/>
                </p:oleObj>
              </mc:Choice>
              <mc:Fallback>
                <p:oleObj name="Equation" r:id="rId5" imgW="5587920" imgH="85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C34A16-414D-4D62-80BB-44967AFD07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653" y="2527032"/>
                        <a:ext cx="8264525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BBCECA-A5A6-4CEA-A2AC-D223100D4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3062"/>
              </p:ext>
            </p:extLst>
          </p:nvPr>
        </p:nvGraphicFramePr>
        <p:xfrm>
          <a:off x="82550" y="3998913"/>
          <a:ext cx="110982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0" name="Equation" r:id="rId7" imgW="9067680" imgH="622080" progId="Equation.DSMT4">
                  <p:embed/>
                </p:oleObj>
              </mc:Choice>
              <mc:Fallback>
                <p:oleObj name="Equation" r:id="rId7" imgW="9067680" imgH="622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F1B80D9-E3F2-4355-88CB-7E1290385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50" y="3998913"/>
                        <a:ext cx="11098213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6E03166-A4B6-4B91-A7F3-331546DB554D}"/>
              </a:ext>
            </a:extLst>
          </p:cNvPr>
          <p:cNvSpPr txBox="1"/>
          <p:nvPr/>
        </p:nvSpPr>
        <p:spPr>
          <a:xfrm>
            <a:off x="120929" y="1955274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turning to our coupled equations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3A0B63C-A86C-4D25-AA69-090225A94CFA}"/>
              </a:ext>
            </a:extLst>
          </p:cNvPr>
          <p:cNvSpPr txBox="1"/>
          <p:nvPr/>
        </p:nvSpPr>
        <p:spPr>
          <a:xfrm>
            <a:off x="177006" y="67469"/>
            <a:ext cx="5918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example showed the following results which can be proved more generally --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4092F8F-EC5A-4CB3-B4B8-0D3F3AF09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94563"/>
              </p:ext>
            </p:extLst>
          </p:nvPr>
        </p:nvGraphicFramePr>
        <p:xfrm>
          <a:off x="6179326" y="881408"/>
          <a:ext cx="44735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1" name="Equation" r:id="rId9" imgW="2679480" imgH="622080" progId="Equation.DSMT4">
                  <p:embed/>
                </p:oleObj>
              </mc:Choice>
              <mc:Fallback>
                <p:oleObj name="Equation" r:id="rId9" imgW="2679480" imgH="622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F1B80D9-E3F2-4355-88CB-7E1290385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9326" y="881408"/>
                        <a:ext cx="447357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257FE4E-DB59-4AD8-8128-7E852D375160}"/>
              </a:ext>
            </a:extLst>
          </p:cNvPr>
          <p:cNvSpPr txBox="1"/>
          <p:nvPr/>
        </p:nvSpPr>
        <p:spPr>
          <a:xfrm>
            <a:off x="304800" y="9906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so, recall -- --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E4F6149-3FB5-40CE-8ABF-9B2BEA130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07630"/>
              </p:ext>
            </p:extLst>
          </p:nvPr>
        </p:nvGraphicFramePr>
        <p:xfrm>
          <a:off x="197002" y="4972319"/>
          <a:ext cx="886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2" name="Equation" r:id="rId11" imgW="8864280" imgH="622080" progId="Equation.DSMT4">
                  <p:embed/>
                </p:oleObj>
              </mc:Choice>
              <mc:Fallback>
                <p:oleObj name="Equation" r:id="rId11" imgW="8864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002" y="4972319"/>
                        <a:ext cx="8864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0386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188720" y="914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071D45-DB5F-4C94-83DA-9371493270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5920" y="361950"/>
            <a:ext cx="9925050" cy="4819650"/>
          </a:xfrm>
          <a:prstGeom prst="rect">
            <a:avLst/>
          </a:prstGeom>
        </p:spPr>
      </p:pic>
      <p:sp>
        <p:nvSpPr>
          <p:cNvPr id="8" name="Right Arrow 4">
            <a:extLst>
              <a:ext uri="{FF2B5EF4-FFF2-40B4-BE49-F238E27FC236}">
                <a16:creationId xmlns:a16="http://schemas.microsoft.com/office/drawing/2014/main" id="{D84F071C-569D-42DA-878B-B52A714AE779}"/>
              </a:ext>
            </a:extLst>
          </p:cNvPr>
          <p:cNvSpPr/>
          <p:nvPr/>
        </p:nvSpPr>
        <p:spPr>
          <a:xfrm>
            <a:off x="1417320" y="554355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D6BF08-A448-4631-9127-F147E59AD0D1}"/>
              </a:ext>
            </a:extLst>
          </p:cNvPr>
          <p:cNvSpPr txBox="1"/>
          <p:nvPr/>
        </p:nvSpPr>
        <p:spPr>
          <a:xfrm>
            <a:off x="2001520" y="5503217"/>
            <a:ext cx="660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Project topic needed by Friday 3/5/2022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71135"/>
              </p:ext>
            </p:extLst>
          </p:nvPr>
        </p:nvGraphicFramePr>
        <p:xfrm>
          <a:off x="270668" y="75907"/>
          <a:ext cx="7789863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8" name="Equation" r:id="rId3" imgW="5626080" imgH="1930320" progId="Equation.DSMT4">
                  <p:embed/>
                </p:oleObj>
              </mc:Choice>
              <mc:Fallback>
                <p:oleObj name="Equation" r:id="rId3" imgW="562608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668" y="75907"/>
                        <a:ext cx="7789863" cy="26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007424"/>
              </p:ext>
            </p:extLst>
          </p:nvPr>
        </p:nvGraphicFramePr>
        <p:xfrm>
          <a:off x="298230" y="2746701"/>
          <a:ext cx="55372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9" name="Equation" r:id="rId5" imgW="4076640" imgH="1002960" progId="Equation.DSMT4">
                  <p:embed/>
                </p:oleObj>
              </mc:Choice>
              <mc:Fallback>
                <p:oleObj name="Equation" r:id="rId5" imgW="4076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230" y="2746701"/>
                        <a:ext cx="553720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84195"/>
              </p:ext>
            </p:extLst>
          </p:nvPr>
        </p:nvGraphicFramePr>
        <p:xfrm>
          <a:off x="3657600" y="4200851"/>
          <a:ext cx="70580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0" name="Equation" r:id="rId7" imgW="4711680" imgH="1625400" progId="Equation.DSMT4">
                  <p:embed/>
                </p:oleObj>
              </mc:Choice>
              <mc:Fallback>
                <p:oleObj name="Equation" r:id="rId7" imgW="4711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4200851"/>
                        <a:ext cx="7058025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9179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43400"/>
              </p:ext>
            </p:extLst>
          </p:nvPr>
        </p:nvGraphicFramePr>
        <p:xfrm>
          <a:off x="762000" y="304800"/>
          <a:ext cx="7620000" cy="262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3" name="Equation" r:id="rId3" imgW="4711680" imgH="1625400" progId="Equation.DSMT4">
                  <p:embed/>
                </p:oleObj>
              </mc:Choice>
              <mc:Fallback>
                <p:oleObj name="Equation" r:id="rId3" imgW="4711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04800"/>
                        <a:ext cx="7620000" cy="2629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530A3B-3EFE-48A5-B28C-E463E268A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63177"/>
              </p:ext>
            </p:extLst>
          </p:nvPr>
        </p:nvGraphicFramePr>
        <p:xfrm>
          <a:off x="847115" y="2994114"/>
          <a:ext cx="7218362" cy="336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4" name="Equation" r:id="rId5" imgW="4825800" imgH="2247840" progId="Equation.DSMT4">
                  <p:embed/>
                </p:oleObj>
              </mc:Choice>
              <mc:Fallback>
                <p:oleObj name="Equation" r:id="rId5" imgW="482580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7115" y="2994114"/>
                        <a:ext cx="7218362" cy="336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7749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42377A-CDB9-4807-995E-23269C915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AD9C69-841F-4AB8-A08F-CAE5711D6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1B0D97-E059-427F-87EE-9ECCBAFCD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583F5F-BDC0-4F13-BC6C-CB5FD7B303C0}"/>
              </a:ext>
            </a:extLst>
          </p:cNvPr>
          <p:cNvSpPr txBox="1"/>
          <p:nvPr/>
        </p:nvSpPr>
        <p:spPr>
          <a:xfrm>
            <a:off x="152400" y="20690"/>
            <a:ext cx="975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how are these equations related to non-relativistic limit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858195-96E4-4A09-9CA8-84F4F4796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61531"/>
              </p:ext>
            </p:extLst>
          </p:nvPr>
        </p:nvGraphicFramePr>
        <p:xfrm>
          <a:off x="679450" y="499940"/>
          <a:ext cx="6972300" cy="342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0" name="Equation" r:id="rId3" imgW="4660560" imgH="2286000" progId="Equation.DSMT4">
                  <p:embed/>
                </p:oleObj>
              </mc:Choice>
              <mc:Fallback>
                <p:oleObj name="Equation" r:id="rId3" imgW="4660560" imgH="2286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530A3B-3EFE-48A5-B28C-E463E268A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499940"/>
                        <a:ext cx="6972300" cy="342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DCD0B9-7229-4D79-A41F-40F62CD50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51560"/>
              </p:ext>
            </p:extLst>
          </p:nvPr>
        </p:nvGraphicFramePr>
        <p:xfrm>
          <a:off x="990600" y="4128293"/>
          <a:ext cx="71628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1" name="Equation" r:id="rId5" imgW="4775040" imgH="1307880" progId="Equation.DSMT4">
                  <p:embed/>
                </p:oleObj>
              </mc:Choice>
              <mc:Fallback>
                <p:oleObj name="Equation" r:id="rId5" imgW="477504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128293"/>
                        <a:ext cx="71628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5083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A5A107-2B8A-4473-B48C-0839D862A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8E5A0C-444E-4A3D-90E6-72911CFB5A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600CA3-3B5F-4AC1-AED6-BC4D1AFA1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2C14D5-06FE-4C56-B890-158672D8A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60786"/>
              </p:ext>
            </p:extLst>
          </p:nvPr>
        </p:nvGraphicFramePr>
        <p:xfrm>
          <a:off x="1219200" y="679450"/>
          <a:ext cx="8362950" cy="569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3" name="Equation" r:id="rId3" imgW="5574960" imgH="3797280" progId="Equation.DSMT4">
                  <p:embed/>
                </p:oleObj>
              </mc:Choice>
              <mc:Fallback>
                <p:oleObj name="Equation" r:id="rId3" imgW="5574960" imgH="3797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DCD0B9-7229-4D79-A41F-40F62CD50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679450"/>
                        <a:ext cx="8362950" cy="569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45A26B3-D182-45EA-A2A2-0894ED6D9B17}"/>
              </a:ext>
            </a:extLst>
          </p:cNvPr>
          <p:cNvSpPr txBox="1"/>
          <p:nvPr/>
        </p:nvSpPr>
        <p:spPr>
          <a:xfrm>
            <a:off x="152400" y="228600"/>
            <a:ext cx="975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 connections -- continued</a:t>
            </a:r>
          </a:p>
        </p:txBody>
      </p:sp>
    </p:spTree>
    <p:extLst>
      <p:ext uri="{BB962C8B-B14F-4D97-AF65-F5344CB8AC3E}">
        <p14:creationId xmlns:p14="http://schemas.microsoft.com/office/powerpoint/2010/main" val="16335565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7437DA-5DF6-49CF-A278-12D1DB3B8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7E7BA-0290-49C2-991B-EDAAF02EA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4ADF68-553D-4723-9050-3894BDF20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F3B056-55AC-4097-B7AB-146FE96BE052}"/>
              </a:ext>
            </a:extLst>
          </p:cNvPr>
          <p:cNvSpPr txBox="1"/>
          <p:nvPr/>
        </p:nvSpPr>
        <p:spPr>
          <a:xfrm>
            <a:off x="152400" y="228600"/>
            <a:ext cx="975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 conne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4D905F-E9D2-40E4-B517-F74A6E00C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58182"/>
              </p:ext>
            </p:extLst>
          </p:nvPr>
        </p:nvGraphicFramePr>
        <p:xfrm>
          <a:off x="304800" y="608394"/>
          <a:ext cx="73914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3" name="Equation" r:id="rId3" imgW="4927320" imgH="1765080" progId="Equation.DSMT4">
                  <p:embed/>
                </p:oleObj>
              </mc:Choice>
              <mc:Fallback>
                <p:oleObj name="Equation" r:id="rId3" imgW="4927320" imgH="1765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2C14D5-06FE-4C56-B890-158672D8A7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08394"/>
                        <a:ext cx="7391400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E41BBC-B9EB-4814-BA36-C2CBC576C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028656"/>
              </p:ext>
            </p:extLst>
          </p:nvPr>
        </p:nvGraphicFramePr>
        <p:xfrm>
          <a:off x="3695700" y="3405554"/>
          <a:ext cx="8001000" cy="254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4" name="Equation" r:id="rId5" imgW="4025880" imgH="1282680" progId="Equation.DSMT4">
                  <p:embed/>
                </p:oleObj>
              </mc:Choice>
              <mc:Fallback>
                <p:oleObj name="Equation" r:id="rId5" imgW="4025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3405554"/>
                        <a:ext cx="8001000" cy="254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2C39C12-611A-42FC-82E5-422AB3077DCE}"/>
              </a:ext>
            </a:extLst>
          </p:cNvPr>
          <p:cNvSpPr txBox="1"/>
          <p:nvPr/>
        </p:nvSpPr>
        <p:spPr>
          <a:xfrm>
            <a:off x="8305800" y="54102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2/28/2022 lecture ran out of time at </a:t>
            </a:r>
            <a:r>
              <a:rPr lang="en-US" sz="2400">
                <a:latin typeface="+mj-lt"/>
              </a:rPr>
              <a:t>this slide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869028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5D52C3-41FE-482A-9B93-BCA71232A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E676AE-805B-4A4D-B75E-8336BADDF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D821EE-D416-45D9-8560-CE057E125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7176F8-E472-4A97-BCDD-6BA3CDB9D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811928"/>
              </p:ext>
            </p:extLst>
          </p:nvPr>
        </p:nvGraphicFramePr>
        <p:xfrm>
          <a:off x="403937" y="1029990"/>
          <a:ext cx="10682971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0" name="Equation" r:id="rId3" imgW="8165880" imgH="3759120" progId="Equation.DSMT4">
                  <p:embed/>
                </p:oleObj>
              </mc:Choice>
              <mc:Fallback>
                <p:oleObj name="Equation" r:id="rId3" imgW="8165880" imgH="375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937" y="1029990"/>
                        <a:ext cx="10682971" cy="491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C426F6-AEFE-46E3-BDF6-63E4FD43D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8790"/>
              </p:ext>
            </p:extLst>
          </p:nvPr>
        </p:nvGraphicFramePr>
        <p:xfrm>
          <a:off x="6705600" y="2788803"/>
          <a:ext cx="5117632" cy="303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61" name="Equation" r:id="rId5" imgW="3314520" imgH="1968480" progId="Equation.DSMT4">
                  <p:embed/>
                </p:oleObj>
              </mc:Choice>
              <mc:Fallback>
                <p:oleObj name="Equation" r:id="rId5" imgW="3314520" imgH="1968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5600" y="2788803"/>
                        <a:ext cx="5117632" cy="3039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989720C-0043-4252-BF16-63E6DD6E9E86}"/>
              </a:ext>
            </a:extLst>
          </p:cNvPr>
          <p:cNvSpPr txBox="1"/>
          <p:nvPr/>
        </p:nvSpPr>
        <p:spPr>
          <a:xfrm>
            <a:off x="228600" y="2286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ming analysis of solution of Dirac equation for H-like ion:</a:t>
            </a:r>
          </a:p>
        </p:txBody>
      </p:sp>
    </p:spTree>
    <p:extLst>
      <p:ext uri="{BB962C8B-B14F-4D97-AF65-F5344CB8AC3E}">
        <p14:creationId xmlns:p14="http://schemas.microsoft.com/office/powerpoint/2010/main" val="13579436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42220"/>
              </p:ext>
            </p:extLst>
          </p:nvPr>
        </p:nvGraphicFramePr>
        <p:xfrm>
          <a:off x="861646" y="136524"/>
          <a:ext cx="4155831" cy="215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2" name="Equation" r:id="rId3" imgW="3454200" imgH="1790640" progId="Equation.DSMT4">
                  <p:embed/>
                </p:oleObj>
              </mc:Choice>
              <mc:Fallback>
                <p:oleObj name="Equation" r:id="rId3" imgW="345420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646" y="136524"/>
                        <a:ext cx="4155831" cy="215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19987"/>
              </p:ext>
            </p:extLst>
          </p:nvPr>
        </p:nvGraphicFramePr>
        <p:xfrm>
          <a:off x="6553200" y="152400"/>
          <a:ext cx="4873594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3" name="Equation" r:id="rId5" imgW="3314520" imgH="1282680" progId="Equation.DSMT4">
                  <p:embed/>
                </p:oleObj>
              </mc:Choice>
              <mc:Fallback>
                <p:oleObj name="Equation" r:id="rId5" imgW="33145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152400"/>
                        <a:ext cx="4873594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21988"/>
              </p:ext>
            </p:extLst>
          </p:nvPr>
        </p:nvGraphicFramePr>
        <p:xfrm>
          <a:off x="838200" y="2091396"/>
          <a:ext cx="9906000" cy="426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4" name="Equation" r:id="rId7" imgW="7137360" imgH="3073320" progId="Equation.DSMT4">
                  <p:embed/>
                </p:oleObj>
              </mc:Choice>
              <mc:Fallback>
                <p:oleObj name="Equation" r:id="rId7" imgW="713736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091396"/>
                        <a:ext cx="9906000" cy="426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5942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0331"/>
              </p:ext>
            </p:extLst>
          </p:nvPr>
        </p:nvGraphicFramePr>
        <p:xfrm>
          <a:off x="731838" y="265113"/>
          <a:ext cx="9555162" cy="607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29" name="Equation" r:id="rId3" imgW="7086600" imgH="4508280" progId="Equation.DSMT4">
                  <p:embed/>
                </p:oleObj>
              </mc:Choice>
              <mc:Fallback>
                <p:oleObj name="Equation" r:id="rId3" imgW="7086600" imgH="450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838" y="265113"/>
                        <a:ext cx="9555162" cy="607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80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90732"/>
              </p:ext>
            </p:extLst>
          </p:nvPr>
        </p:nvGraphicFramePr>
        <p:xfrm>
          <a:off x="1269877" y="136524"/>
          <a:ext cx="37925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63" name="Equation" r:id="rId3" imgW="2908080" imgH="698400" progId="Equation.DSMT4">
                  <p:embed/>
                </p:oleObj>
              </mc:Choice>
              <mc:Fallback>
                <p:oleObj name="Equation" r:id="rId3" imgW="2908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9877" y="136524"/>
                        <a:ext cx="3792538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40594"/>
              </p:ext>
            </p:extLst>
          </p:nvPr>
        </p:nvGraphicFramePr>
        <p:xfrm>
          <a:off x="1524000" y="1104167"/>
          <a:ext cx="7831132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64" name="Equation" r:id="rId5" imgW="6603840" imgH="4140000" progId="Equation.DSMT4">
                  <p:embed/>
                </p:oleObj>
              </mc:Choice>
              <mc:Fallback>
                <p:oleObj name="Equation" r:id="rId5" imgW="6603840" imgH="41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104167"/>
                        <a:ext cx="7831132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73560"/>
              </p:ext>
            </p:extLst>
          </p:nvPr>
        </p:nvGraphicFramePr>
        <p:xfrm>
          <a:off x="5080000" y="1892301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65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000" y="1892301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4061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31212"/>
              </p:ext>
            </p:extLst>
          </p:nvPr>
        </p:nvGraphicFramePr>
        <p:xfrm>
          <a:off x="1143000" y="914400"/>
          <a:ext cx="8296275" cy="417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75" name="Equation" r:id="rId3" imgW="4762440" imgH="2400120" progId="Equation.DSMT4">
                  <p:embed/>
                </p:oleObj>
              </mc:Choice>
              <mc:Fallback>
                <p:oleObj name="Equation" r:id="rId3" imgW="476244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914400"/>
                        <a:ext cx="8296275" cy="41785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9497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9DFA9B-43B5-4267-82D5-799444C2F1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6FDAC5-2C82-429C-908B-7538E26792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46EC7B-9359-4F94-A3E2-276AF31EC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F50187-0F81-42AD-BC0E-80EF625C62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400"/>
            <a:ext cx="10960554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4889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484293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with Schr</a:t>
            </a:r>
            <a:r>
              <a:rPr lang="en-US" sz="2400" dirty="0"/>
              <a:t>ö</a:t>
            </a:r>
            <a:r>
              <a:rPr lang="en-US" sz="2400" dirty="0">
                <a:latin typeface="+mj-lt"/>
              </a:rPr>
              <a:t>dinger equ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28270"/>
              </p:ext>
            </p:extLst>
          </p:nvPr>
        </p:nvGraphicFramePr>
        <p:xfrm>
          <a:off x="1857375" y="1217613"/>
          <a:ext cx="28019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45" name="Equation" r:id="rId3" imgW="1993680" imgH="927000" progId="Equation.DSMT4">
                  <p:embed/>
                </p:oleObj>
              </mc:Choice>
              <mc:Fallback>
                <p:oleObj name="Equation" r:id="rId3" imgW="19936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75" y="1217613"/>
                        <a:ext cx="2801938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84028"/>
              </p:ext>
            </p:extLst>
          </p:nvPr>
        </p:nvGraphicFramePr>
        <p:xfrm>
          <a:off x="5359772" y="1299411"/>
          <a:ext cx="48609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46" name="Equation" r:id="rId5" imgW="3695400" imgH="1434960" progId="Equation.DSMT4">
                  <p:embed/>
                </p:oleObj>
              </mc:Choice>
              <mc:Fallback>
                <p:oleObj name="Equation" r:id="rId5" imgW="369540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9772" y="1299411"/>
                        <a:ext cx="4860925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2600" y="2167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87236" y="3493273"/>
            <a:ext cx="5451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matic diagram: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0" y="6096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0" y="52578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86000" y="4572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438400" y="571500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1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54382" y="4834236"/>
            <a:ext cx="1274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2s,2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99844" y="4149384"/>
            <a:ext cx="1686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3s,3p,3d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6019800" y="6248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85213" y="57867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1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5867400" y="4495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867400" y="4648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867400" y="5257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67400" y="5410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799614" y="51816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2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2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1801" y="48768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2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867400" y="4343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781801" y="44151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3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81801" y="41148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3d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81801" y="38055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d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5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5B681C-4700-44BA-A819-38ADC773C0E3}"/>
              </a:ext>
            </a:extLst>
          </p:cNvPr>
          <p:cNvSpPr txBox="1"/>
          <p:nvPr/>
        </p:nvSpPr>
        <p:spPr>
          <a:xfrm>
            <a:off x="9169400" y="594360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F92F3A9-A3D8-486C-8841-8D0E645F7E6D}"/>
              </a:ext>
            </a:extLst>
          </p:cNvPr>
          <p:cNvSpPr txBox="1"/>
          <p:nvPr/>
        </p:nvSpPr>
        <p:spPr>
          <a:xfrm>
            <a:off x="9144000" y="5345724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/+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F432DAE-6483-49B3-BA6B-ADA6822A6753}"/>
              </a:ext>
            </a:extLst>
          </p:cNvPr>
          <p:cNvSpPr txBox="1"/>
          <p:nvPr/>
        </p:nvSpPr>
        <p:spPr>
          <a:xfrm>
            <a:off x="9144000" y="50247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9A53FAB-90AE-477F-A618-6819C1F2D2E2}"/>
              </a:ext>
            </a:extLst>
          </p:cNvPr>
          <p:cNvSpPr txBox="1"/>
          <p:nvPr/>
        </p:nvSpPr>
        <p:spPr>
          <a:xfrm>
            <a:off x="9210303" y="4495800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/+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61D1DCE-8A5C-4B3D-8B1C-E5614DF678CB}"/>
              </a:ext>
            </a:extLst>
          </p:cNvPr>
          <p:cNvSpPr txBox="1"/>
          <p:nvPr/>
        </p:nvSpPr>
        <p:spPr>
          <a:xfrm>
            <a:off x="9210303" y="4191000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/+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8E53300-1C42-4128-A811-54D3C2DBDAF0}"/>
              </a:ext>
            </a:extLst>
          </p:cNvPr>
          <p:cNvSpPr txBox="1"/>
          <p:nvPr/>
        </p:nvSpPr>
        <p:spPr>
          <a:xfrm>
            <a:off x="9227888" y="384918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3</a:t>
            </a:r>
          </a:p>
        </p:txBody>
      </p:sp>
    </p:spTree>
    <p:extLst>
      <p:ext uri="{BB962C8B-B14F-4D97-AF65-F5344CB8AC3E}">
        <p14:creationId xmlns:p14="http://schemas.microsoft.com/office/powerpoint/2010/main" val="30001767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769"/>
              </p:ext>
            </p:extLst>
          </p:nvPr>
        </p:nvGraphicFramePr>
        <p:xfrm>
          <a:off x="2133601" y="914401"/>
          <a:ext cx="8296275" cy="48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59" name="Equation" r:id="rId3" imgW="4762440" imgH="2781000" progId="Equation.DSMT4">
                  <p:embed/>
                </p:oleObj>
              </mc:Choice>
              <mc:Fallback>
                <p:oleObj name="Equation" r:id="rId3" imgW="476244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1" y="914401"/>
                        <a:ext cx="8296275" cy="484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8953" y="163948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</p:spTree>
    <p:extLst>
      <p:ext uri="{BB962C8B-B14F-4D97-AF65-F5344CB8AC3E}">
        <p14:creationId xmlns:p14="http://schemas.microsoft.com/office/powerpoint/2010/main" val="35836038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about ground state of H-like ion from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15771"/>
              </p:ext>
            </p:extLst>
          </p:nvPr>
        </p:nvGraphicFramePr>
        <p:xfrm>
          <a:off x="5467350" y="19034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5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350" y="19034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39630"/>
              </p:ext>
            </p:extLst>
          </p:nvPr>
        </p:nvGraphicFramePr>
        <p:xfrm>
          <a:off x="2133601" y="1409700"/>
          <a:ext cx="8359775" cy="498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6" name="Equation" r:id="rId5" imgW="5384520" imgH="3213000" progId="Equation.DSMT4">
                  <p:embed/>
                </p:oleObj>
              </mc:Choice>
              <mc:Fallback>
                <p:oleObj name="Equation" r:id="rId5" imgW="5384520" imgH="32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1" y="1409700"/>
                        <a:ext cx="8359775" cy="498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3096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39929"/>
              </p:ext>
            </p:extLst>
          </p:nvPr>
        </p:nvGraphicFramePr>
        <p:xfrm>
          <a:off x="2021682" y="1447801"/>
          <a:ext cx="41862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02" name="Equation" r:id="rId3" imgW="3022560" imgH="698400" progId="Equation.DSMT4">
                  <p:embed/>
                </p:oleObj>
              </mc:Choice>
              <mc:Fallback>
                <p:oleObj name="Equation" r:id="rId3" imgW="3022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1682" y="1447801"/>
                        <a:ext cx="4186237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30480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>
                <a:latin typeface="+mj-lt"/>
              </a:rPr>
              <a:t>V(r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00260"/>
              </p:ext>
            </p:extLst>
          </p:nvPr>
        </p:nvGraphicFramePr>
        <p:xfrm>
          <a:off x="1828800" y="2610852"/>
          <a:ext cx="55372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03" name="Equation" r:id="rId5" imgW="4076640" imgH="1002960" progId="Equation.DSMT4">
                  <p:embed/>
                </p:oleObj>
              </mc:Choice>
              <mc:Fallback>
                <p:oleObj name="Equation" r:id="rId5" imgW="4076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610852"/>
                        <a:ext cx="553720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47789"/>
              </p:ext>
            </p:extLst>
          </p:nvPr>
        </p:nvGraphicFramePr>
        <p:xfrm>
          <a:off x="1816926" y="4065002"/>
          <a:ext cx="70580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04" name="Equation" r:id="rId7" imgW="4711680" imgH="1625400" progId="Equation.DSMT4">
                  <p:embed/>
                </p:oleObj>
              </mc:Choice>
              <mc:Fallback>
                <p:oleObj name="Equation" r:id="rId7" imgW="4711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6926" y="4065002"/>
                        <a:ext cx="7058025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3171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actical solution of radial portions of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46638"/>
              </p:ext>
            </p:extLst>
          </p:nvPr>
        </p:nvGraphicFramePr>
        <p:xfrm>
          <a:off x="1981201" y="1174750"/>
          <a:ext cx="7456487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37" name="Equation" r:id="rId3" imgW="4978080" imgH="3009600" progId="Equation.DSMT4">
                  <p:embed/>
                </p:oleObj>
              </mc:Choice>
              <mc:Fallback>
                <p:oleObj name="Equation" r:id="rId3" imgW="497808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1174750"/>
                        <a:ext cx="7456487" cy="450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7191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02362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Fermi particle in a scalar potential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00427"/>
              </p:ext>
            </p:extLst>
          </p:nvPr>
        </p:nvGraphicFramePr>
        <p:xfrm>
          <a:off x="1143000" y="2514600"/>
          <a:ext cx="868838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25" name="Equation" r:id="rId3" imgW="5803560" imgH="2501640" progId="Equation.DSMT4">
                  <p:embed/>
                </p:oleObj>
              </mc:Choice>
              <mc:Fallback>
                <p:oleObj name="Equation" r:id="rId3" imgW="580356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514600"/>
                        <a:ext cx="8688387" cy="374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0A84CA5-99B3-4A45-AE13-4BC26C417117}"/>
              </a:ext>
            </a:extLst>
          </p:cNvPr>
          <p:cNvSpPr txBox="1"/>
          <p:nvPr/>
        </p:nvSpPr>
        <p:spPr>
          <a:xfrm>
            <a:off x="381000" y="152400"/>
            <a:ext cx="1097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references –</a:t>
            </a:r>
          </a:p>
          <a:p>
            <a:pPr lvl="1"/>
            <a:r>
              <a:rPr lang="en-US" sz="2400" dirty="0">
                <a:latin typeface="+mj-lt"/>
              </a:rPr>
              <a:t>J. J. Sakurai, Advanced Quantum Mechanics</a:t>
            </a:r>
          </a:p>
          <a:p>
            <a:pPr lvl="1"/>
            <a:r>
              <a:rPr lang="en-US" sz="2400" dirty="0">
                <a:latin typeface="+mj-lt"/>
              </a:rPr>
              <a:t>Hans A. Bethe and Edwin E. Salpeter, Quantum Mechanics of one and two electron atoms</a:t>
            </a:r>
          </a:p>
        </p:txBody>
      </p:sp>
    </p:spTree>
    <p:extLst>
      <p:ext uri="{BB962C8B-B14F-4D97-AF65-F5344CB8AC3E}">
        <p14:creationId xmlns:p14="http://schemas.microsoft.com/office/powerpoint/2010/main" val="42853905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2167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70785"/>
              </p:ext>
            </p:extLst>
          </p:nvPr>
        </p:nvGraphicFramePr>
        <p:xfrm>
          <a:off x="1787769" y="483340"/>
          <a:ext cx="5970588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22" name="Equation" r:id="rId3" imgW="3479760" imgH="1307880" progId="Equation.DSMT4">
                  <p:embed/>
                </p:oleObj>
              </mc:Choice>
              <mc:Fallback>
                <p:oleObj name="Equation" r:id="rId3" imgW="3479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7769" y="483340"/>
                        <a:ext cx="5970588" cy="224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04183"/>
              </p:ext>
            </p:extLst>
          </p:nvPr>
        </p:nvGraphicFramePr>
        <p:xfrm>
          <a:off x="1752600" y="2476088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23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476088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59755"/>
              </p:ext>
            </p:extLst>
          </p:nvPr>
        </p:nvGraphicFramePr>
        <p:xfrm>
          <a:off x="2271156" y="3618532"/>
          <a:ext cx="6724948" cy="262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24" name="Equation" r:id="rId7" imgW="4546440" imgH="1777680" progId="Equation.DSMT4">
                  <p:embed/>
                </p:oleObj>
              </mc:Choice>
              <mc:Fallback>
                <p:oleObj name="Equation" r:id="rId7" imgW="45464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1156" y="3618532"/>
                        <a:ext cx="6724948" cy="2629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828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51440"/>
              </p:ext>
            </p:extLst>
          </p:nvPr>
        </p:nvGraphicFramePr>
        <p:xfrm>
          <a:off x="1671638" y="483339"/>
          <a:ext cx="8848725" cy="586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47" name="Equation" r:id="rId3" imgW="5981400" imgH="3962160" progId="Equation.DSMT4">
                  <p:embed/>
                </p:oleObj>
              </mc:Choice>
              <mc:Fallback>
                <p:oleObj name="Equation" r:id="rId3" imgW="5981400" imgH="396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1638" y="483339"/>
                        <a:ext cx="8848725" cy="586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305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32878"/>
              </p:ext>
            </p:extLst>
          </p:nvPr>
        </p:nvGraphicFramePr>
        <p:xfrm>
          <a:off x="1828800" y="526627"/>
          <a:ext cx="67246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83" name="Equation" r:id="rId3" imgW="4546440" imgH="698400" progId="Equation.DSMT4">
                  <p:embed/>
                </p:oleObj>
              </mc:Choice>
              <mc:Fallback>
                <p:oleObj name="Equation" r:id="rId3" imgW="4546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526627"/>
                        <a:ext cx="6724650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95361"/>
              </p:ext>
            </p:extLst>
          </p:nvPr>
        </p:nvGraphicFramePr>
        <p:xfrm>
          <a:off x="4186238" y="1873251"/>
          <a:ext cx="51244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84" name="Equation" r:id="rId5" imgW="2628720" imgH="698400" progId="Equation.DSMT4">
                  <p:embed/>
                </p:oleObj>
              </mc:Choice>
              <mc:Fallback>
                <p:oleObj name="Equation" r:id="rId5" imgW="2628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6238" y="1873251"/>
                        <a:ext cx="512445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2113"/>
              </p:ext>
            </p:extLst>
          </p:nvPr>
        </p:nvGraphicFramePr>
        <p:xfrm>
          <a:off x="2667000" y="3479801"/>
          <a:ext cx="647700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85" name="Equation" r:id="rId7" imgW="4673520" imgH="1904760" progId="Equation.DSMT4">
                  <p:embed/>
                </p:oleObj>
              </mc:Choice>
              <mc:Fallback>
                <p:oleObj name="Equation" r:id="rId7" imgW="467352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3479801"/>
                        <a:ext cx="6477000" cy="263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52600" y="2088939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 can </a:t>
            </a:r>
          </a:p>
          <a:p>
            <a:r>
              <a:rPr lang="en-US" sz="2400" dirty="0">
                <a:latin typeface="+mj-lt"/>
              </a:rPr>
              <a:t>show that:</a:t>
            </a:r>
          </a:p>
        </p:txBody>
      </p:sp>
    </p:spTree>
    <p:extLst>
      <p:ext uri="{BB962C8B-B14F-4D97-AF65-F5344CB8AC3E}">
        <p14:creationId xmlns:p14="http://schemas.microsoft.com/office/powerpoint/2010/main" val="99794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4731"/>
              </p:ext>
            </p:extLst>
          </p:nvPr>
        </p:nvGraphicFramePr>
        <p:xfrm>
          <a:off x="1824039" y="522288"/>
          <a:ext cx="8434387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0" name="Equation" r:id="rId3" imgW="5702040" imgH="3720960" progId="Equation.DSMT4">
                  <p:embed/>
                </p:oleObj>
              </mc:Choice>
              <mc:Fallback>
                <p:oleObj name="Equation" r:id="rId3" imgW="5702040" imgH="372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039" y="522288"/>
                        <a:ext cx="8434387" cy="551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5495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82918"/>
              </p:ext>
            </p:extLst>
          </p:nvPr>
        </p:nvGraphicFramePr>
        <p:xfrm>
          <a:off x="2018806" y="838201"/>
          <a:ext cx="6481763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67" name="Equation" r:id="rId3" imgW="4381200" imgH="2197080" progId="Equation.DSMT4">
                  <p:embed/>
                </p:oleObj>
              </mc:Choice>
              <mc:Fallback>
                <p:oleObj name="Equation" r:id="rId3" imgW="438120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8806" y="838201"/>
                        <a:ext cx="6481763" cy="325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612E568-919C-4872-800D-2A43EB05B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49015"/>
              </p:ext>
            </p:extLst>
          </p:nvPr>
        </p:nvGraphicFramePr>
        <p:xfrm>
          <a:off x="1079500" y="4198938"/>
          <a:ext cx="102949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68" name="Equation" r:id="rId5" imgW="4736880" imgH="749160" progId="Equation.DSMT4">
                  <p:embed/>
                </p:oleObj>
              </mc:Choice>
              <mc:Fallback>
                <p:oleObj name="Equation" r:id="rId5" imgW="4736880" imgH="749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BCC4CA-D163-4B57-AAB1-45006C422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500" y="4198938"/>
                        <a:ext cx="10294938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4704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82</TotalTime>
  <Words>659</Words>
  <Application>Microsoft Office PowerPoint</Application>
  <PresentationFormat>Widescreen</PresentationFormat>
  <Paragraphs>162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9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36</cp:revision>
  <cp:lastPrinted>2017-11-27T16:17:09Z</cp:lastPrinted>
  <dcterms:created xsi:type="dcterms:W3CDTF">2012-01-10T18:32:24Z</dcterms:created>
  <dcterms:modified xsi:type="dcterms:W3CDTF">2022-02-28T19:16:11Z</dcterms:modified>
</cp:coreProperties>
</file>